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14" r:id="rId4"/>
    <p:sldId id="312" r:id="rId5"/>
    <p:sldId id="315" r:id="rId6"/>
    <p:sldId id="313" r:id="rId7"/>
    <p:sldId id="316" r:id="rId8"/>
    <p:sldId id="317" r:id="rId9"/>
    <p:sldId id="27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18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mino Aci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-171400"/>
            <a:ext cx="8229600" cy="90872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mino Acid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0" y="332656"/>
            <a:ext cx="8964488" cy="6525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Amino 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acid are organic compounds 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that contain amino </a:t>
            </a:r>
            <a:r>
              <a:rPr lang="en-US" sz="30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grouph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 (NH</a:t>
            </a:r>
            <a:r>
              <a:rPr lang="en-US" sz="3000" baseline="-25000" dirty="0" smtClean="0"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), carboxyl functional group and an organic side </a:t>
            </a:r>
            <a:r>
              <a:rPr lang="en-US" sz="3000" dirty="0" err="1" smtClean="0">
                <a:latin typeface="Times New Roman" pitchFamily="18" charset="0"/>
                <a:ea typeface="+mj-ea"/>
                <a:cs typeface="Times New Roman" pitchFamily="18" charset="0"/>
              </a:rPr>
              <a:t>chian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	Or group of compound composed of nitrogen, carbon, hydrogen and oxygen 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along with variable side </a:t>
            </a:r>
            <a:r>
              <a:rPr lang="en-US" sz="3000" dirty="0" smtClean="0">
                <a:latin typeface="Times New Roman" pitchFamily="18" charset="0"/>
                <a:ea typeface="+mj-ea"/>
                <a:cs typeface="Times New Roman" pitchFamily="18" charset="0"/>
              </a:rPr>
              <a:t>chain.</a:t>
            </a:r>
            <a:endParaRPr lang="en-US" sz="30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than 700 different amino acids are known to occur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naturally.</a:t>
            </a:r>
            <a:endParaRPr lang="en-IN" sz="3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Group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20 out of ~700 amino acid commands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special </a:t>
            </a:r>
            <a:r>
              <a:rPr lang="en-IN" sz="3000" dirty="0" smtClean="0">
                <a:latin typeface="Times New Roman" pitchFamily="18" charset="0"/>
                <a:cs typeface="Times New Roman" pitchFamily="18" charset="0"/>
              </a:rPr>
              <a:t>attention and are necessary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o grow and function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of human body. </a:t>
            </a:r>
            <a:endParaRPr kumimoji="0" lang="en-IN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179512" y="0"/>
            <a:ext cx="8964488" cy="51845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Glycine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is the simplest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achiral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amino acid.</a:t>
            </a: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amino acids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obtained from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proteins have the L configuration at their -carbon atom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3563888" y="4941168"/>
          <a:ext cx="2376264" cy="1552671"/>
        </p:xfrm>
        <a:graphic>
          <a:graphicData uri="http://schemas.openxmlformats.org/presentationml/2006/ole">
            <p:oleObj spid="_x0000_s45058" name="CS ChemDraw Drawing" r:id="rId3" imgW="837782" imgH="548450" progId="ChemDraw.Document.6.0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635896" y="1268760"/>
          <a:ext cx="1872208" cy="2195851"/>
        </p:xfrm>
        <a:graphic>
          <a:graphicData uri="http://schemas.openxmlformats.org/presentationml/2006/ole">
            <p:oleObj spid="_x0000_s45059" name="CS ChemDraw Drawing" r:id="rId4" imgW="725069" imgH="85167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Essential Amino Acid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908720"/>
            <a:ext cx="8568952" cy="634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uman body needs 20 different type of amino acids to grow and function properly. 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ough all 20 amino acids are important for human health.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nly nine amino acids are classified as essential and can not b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ynthesize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y human body and must be obtained through diet. 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rotein like meat, eggs and chickens are the main source of  amino acid and after break down it provide amino acid. </a:t>
            </a:r>
          </a:p>
          <a:p>
            <a:pPr algn="just">
              <a:buFont typeface="Arial" pitchFamily="34" charset="0"/>
              <a:buChar char="•"/>
            </a:pP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60648"/>
            <a:ext cx="85689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ut of 20 amino acids 6 are classified as conditionally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ssential amino acid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These are considered to be essential only under specific circumstances such as illness o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ress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825500" y="1703388"/>
          <a:ext cx="7419975" cy="5154612"/>
        </p:xfrm>
        <a:graphic>
          <a:graphicData uri="http://schemas.openxmlformats.org/presentationml/2006/ole">
            <p:oleObj spid="_x0000_s46082" name="CS ChemDraw Drawing" r:id="rId3" imgW="5083426" imgH="433378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7744" y="332656"/>
            <a:ext cx="525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tructure of Essential Amino acids</a:t>
            </a:r>
            <a:endParaRPr lang="en-IN" sz="2800" b="1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83568" y="1124744"/>
          <a:ext cx="7992888" cy="5218064"/>
        </p:xfrm>
        <a:graphic>
          <a:graphicData uri="http://schemas.openxmlformats.org/presentationml/2006/ole">
            <p:oleObj spid="_x0000_s28676" name="CS ChemDraw Drawing" r:id="rId3" imgW="4362896" imgH="284800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51520" y="2420888"/>
          <a:ext cx="8454572" cy="2160240"/>
        </p:xfrm>
        <a:graphic>
          <a:graphicData uri="http://schemas.openxmlformats.org/presentationml/2006/ole">
            <p:oleObj spid="_x0000_s47107" name="CS ChemDraw Drawing" r:id="rId3" imgW="4392020" imgH="1123054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7704" y="332656"/>
            <a:ext cx="525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tructure of Essential Amino acids</a:t>
            </a:r>
            <a:endParaRPr lang="en-I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620688"/>
            <a:ext cx="774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tructure </a:t>
            </a:r>
            <a:r>
              <a:rPr lang="en-US" sz="2800" b="1" dirty="0" smtClean="0"/>
              <a:t>of Conditionally </a:t>
            </a:r>
            <a:r>
              <a:rPr lang="en-US" sz="2800" b="1" dirty="0" smtClean="0"/>
              <a:t>Essential Amino acids</a:t>
            </a:r>
            <a:endParaRPr lang="en-IN" sz="2800" b="1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67544" y="1484784"/>
          <a:ext cx="8431930" cy="4824536"/>
        </p:xfrm>
        <a:graphic>
          <a:graphicData uri="http://schemas.openxmlformats.org/presentationml/2006/ole">
            <p:oleObj spid="_x0000_s48131" name="CS ChemDraw Drawing" r:id="rId3" imgW="5169285" imgH="295753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4</TotalTime>
  <Words>201</Words>
  <Application>Microsoft Office PowerPoint</Application>
  <PresentationFormat>On-screen Show (4:3)</PresentationFormat>
  <Paragraphs>2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Amino Acids</vt:lpstr>
      <vt:lpstr>Slide 3</vt:lpstr>
      <vt:lpstr>Essential Amino Acids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92</cp:revision>
  <dcterms:created xsi:type="dcterms:W3CDTF">2019-12-17T10:24:49Z</dcterms:created>
  <dcterms:modified xsi:type="dcterms:W3CDTF">2020-04-18T08:30:12Z</dcterms:modified>
</cp:coreProperties>
</file>